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0901" w:rsidRDefault="0052235C" w:rsidP="0052235C">
      <w:pPr>
        <w:pStyle w:val="NoSpacing"/>
        <w:jc w:val="center"/>
        <w:rPr>
          <w:u w:val="single"/>
        </w:rPr>
      </w:pPr>
      <w:r w:rsidRPr="0052235C">
        <w:rPr>
          <w:u w:val="single"/>
        </w:rPr>
        <w:t>Pre-Calculus Quiz 3.4/3.4a</w:t>
      </w:r>
    </w:p>
    <w:p w:rsidR="0052235C" w:rsidRDefault="0052235C" w:rsidP="0052235C">
      <w:pPr>
        <w:pStyle w:val="NoSpacing"/>
        <w:jc w:val="center"/>
        <w:rPr>
          <w:u w:val="single"/>
        </w:rPr>
      </w:pPr>
    </w:p>
    <w:p w:rsidR="0052235C" w:rsidRDefault="0052235C" w:rsidP="0052235C">
      <w:pPr>
        <w:pStyle w:val="NoSpacing"/>
      </w:pPr>
      <w:r>
        <w:t>For numbers 1 – 3:</w:t>
      </w:r>
    </w:p>
    <w:p w:rsidR="0052235C" w:rsidRDefault="0052235C" w:rsidP="0052235C">
      <w:pPr>
        <w:pStyle w:val="NoSpacing"/>
      </w:pPr>
      <w:r>
        <w:tab/>
        <w:t xml:space="preserve">a) </w:t>
      </w:r>
      <w:proofErr w:type="gramStart"/>
      <w:r>
        <w:t>identify</w:t>
      </w:r>
      <w:proofErr w:type="gramEnd"/>
      <w:r>
        <w:t xml:space="preserve"> the parent function in terms of f(x)</w:t>
      </w:r>
    </w:p>
    <w:p w:rsidR="0052235C" w:rsidRDefault="0052235C" w:rsidP="0052235C">
      <w:pPr>
        <w:pStyle w:val="NoSpacing"/>
      </w:pPr>
      <w:r>
        <w:tab/>
        <w:t xml:space="preserve">b) </w:t>
      </w:r>
      <w:proofErr w:type="gramStart"/>
      <w:r>
        <w:t>describe</w:t>
      </w:r>
      <w:proofErr w:type="gramEnd"/>
      <w:r>
        <w:t xml:space="preserve"> the transformation in words</w:t>
      </w:r>
    </w:p>
    <w:p w:rsidR="0052235C" w:rsidRDefault="0052235C" w:rsidP="0052235C">
      <w:pPr>
        <w:pStyle w:val="NoSpacing"/>
      </w:pPr>
      <w:r>
        <w:tab/>
        <w:t xml:space="preserve">c) </w:t>
      </w:r>
      <w:proofErr w:type="gramStart"/>
      <w:r>
        <w:t>graph</w:t>
      </w:r>
      <w:proofErr w:type="gramEnd"/>
      <w:r>
        <w:t xml:space="preserve"> the transformation with its parent function and label each graph.</w:t>
      </w:r>
    </w:p>
    <w:p w:rsidR="00FB7244" w:rsidRDefault="00FB7244" w:rsidP="0052235C">
      <w:pPr>
        <w:pStyle w:val="NoSpacing"/>
      </w:pPr>
    </w:p>
    <w:p w:rsidR="00A24C85" w:rsidRDefault="00A24C85" w:rsidP="0052235C">
      <w:pPr>
        <w:pStyle w:val="NoSpacing"/>
      </w:pPr>
      <w:r>
        <w:t xml:space="preserve">1. </w:t>
      </w:r>
      <w:proofErr w:type="gramStart"/>
      <w:r>
        <w:t>g</w:t>
      </w:r>
      <w:r w:rsidR="00FB7244">
        <w:t>(</w:t>
      </w:r>
      <w:proofErr w:type="gramEnd"/>
      <w:r w:rsidR="00FB7244">
        <w:t xml:space="preserve">x) = </w:t>
      </w:r>
      <w:r w:rsidR="003C364B" w:rsidRPr="003C364B">
        <w:rPr>
          <w:position w:val="-8"/>
        </w:rPr>
        <w:object w:dxaOrig="10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6pt;height:18.15pt" o:ole="">
            <v:imagedata r:id="rId4" o:title=""/>
          </v:shape>
          <o:OLEObject Type="Embed" ProgID="Equation.DSMT4" ShapeID="_x0000_i1025" DrawAspect="Content" ObjectID="_1472293936" r:id="rId5"/>
        </w:object>
      </w:r>
      <w:r>
        <w:tab/>
      </w:r>
      <w:r>
        <w:tab/>
      </w:r>
      <w:r>
        <w:tab/>
      </w:r>
      <w:r>
        <w:tab/>
        <w:t xml:space="preserve">2. </w:t>
      </w:r>
      <w:proofErr w:type="gramStart"/>
      <w:r>
        <w:t>g(</w:t>
      </w:r>
      <w:proofErr w:type="gramEnd"/>
      <w:r>
        <w:t xml:space="preserve">x) = </w:t>
      </w:r>
      <w:r w:rsidR="003C364B" w:rsidRPr="00A24C85">
        <w:rPr>
          <w:position w:val="-14"/>
        </w:rPr>
        <w:object w:dxaOrig="1100" w:dyaOrig="440">
          <v:shape id="_x0000_i1026" type="#_x0000_t75" style="width:55.1pt;height:21.9pt" o:ole="">
            <v:imagedata r:id="rId6" o:title=""/>
          </v:shape>
          <o:OLEObject Type="Embed" ProgID="Equation.DSMT4" ShapeID="_x0000_i1026" DrawAspect="Content" ObjectID="_1472293937" r:id="rId7"/>
        </w:object>
      </w:r>
      <w:r w:rsidR="003C364B">
        <w:tab/>
      </w:r>
      <w:r w:rsidR="003C364B">
        <w:tab/>
      </w:r>
      <w:r>
        <w:t xml:space="preserve">3. </w:t>
      </w:r>
      <w:proofErr w:type="gramStart"/>
      <w:r>
        <w:t>g(</w:t>
      </w:r>
      <w:proofErr w:type="gramEnd"/>
      <w:r>
        <w:t xml:space="preserve">x) = </w:t>
      </w:r>
      <w:r w:rsidR="003C364B" w:rsidRPr="003C364B">
        <w:rPr>
          <w:position w:val="-12"/>
        </w:rPr>
        <w:object w:dxaOrig="1200" w:dyaOrig="420">
          <v:shape id="_x0000_i1027" type="#_x0000_t75" style="width:60.1pt;height:21.3pt" o:ole="">
            <v:imagedata r:id="rId8" o:title=""/>
          </v:shape>
          <o:OLEObject Type="Embed" ProgID="Equation.DSMT4" ShapeID="_x0000_i1027" DrawAspect="Content" ObjectID="_1472293938" r:id="rId9"/>
        </w:object>
      </w:r>
    </w:p>
    <w:p w:rsidR="00A24C85" w:rsidRDefault="008C11E8" w:rsidP="0052235C">
      <w:pPr>
        <w:pStyle w:val="NoSpacing"/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514850</wp:posOffset>
            </wp:positionH>
            <wp:positionV relativeFrom="paragraph">
              <wp:posOffset>73660</wp:posOffset>
            </wp:positionV>
            <wp:extent cx="1543685" cy="1645920"/>
            <wp:effectExtent l="19050" t="0" r="0" b="0"/>
            <wp:wrapNone/>
            <wp:docPr id="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685" cy="1645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229512</wp:posOffset>
            </wp:positionH>
            <wp:positionV relativeFrom="paragraph">
              <wp:posOffset>73881</wp:posOffset>
            </wp:positionV>
            <wp:extent cx="1536866" cy="1645920"/>
            <wp:effectExtent l="19050" t="0" r="6184" b="0"/>
            <wp:wrapNone/>
            <wp:docPr id="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866" cy="1645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254635</wp:posOffset>
            </wp:positionH>
            <wp:positionV relativeFrom="paragraph">
              <wp:posOffset>73660</wp:posOffset>
            </wp:positionV>
            <wp:extent cx="1580515" cy="1686560"/>
            <wp:effectExtent l="19050" t="0" r="635" b="0"/>
            <wp:wrapNone/>
            <wp:docPr id="7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0515" cy="1686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24C85">
        <w:tab/>
      </w:r>
      <w:r w:rsidR="00A24C85">
        <w:tab/>
      </w:r>
      <w:r w:rsidR="00A24C85">
        <w:tab/>
      </w:r>
      <w:r w:rsidR="00A24C85">
        <w:tab/>
      </w:r>
      <w:r w:rsidR="00A24C85">
        <w:tab/>
      </w:r>
      <w:r w:rsidR="00A24C85">
        <w:tab/>
        <w:t xml:space="preserve">      </w:t>
      </w:r>
    </w:p>
    <w:p w:rsidR="00A24C85" w:rsidRDefault="00A24C85" w:rsidP="0052235C">
      <w:pPr>
        <w:pStyle w:val="NoSpacing"/>
      </w:pPr>
    </w:p>
    <w:p w:rsidR="003520FD" w:rsidRDefault="003520FD" w:rsidP="0052235C">
      <w:pPr>
        <w:pStyle w:val="NoSpacing"/>
      </w:pPr>
    </w:p>
    <w:p w:rsidR="003520FD" w:rsidRDefault="003520FD" w:rsidP="0052235C">
      <w:pPr>
        <w:pStyle w:val="NoSpacing"/>
      </w:pPr>
    </w:p>
    <w:p w:rsidR="003520FD" w:rsidRDefault="003520FD" w:rsidP="0052235C">
      <w:pPr>
        <w:pStyle w:val="NoSpacing"/>
      </w:pPr>
    </w:p>
    <w:p w:rsidR="003520FD" w:rsidRDefault="003520FD" w:rsidP="0052235C">
      <w:pPr>
        <w:pStyle w:val="NoSpacing"/>
      </w:pPr>
    </w:p>
    <w:p w:rsidR="003520FD" w:rsidRDefault="003520FD" w:rsidP="0052235C">
      <w:pPr>
        <w:pStyle w:val="NoSpacing"/>
      </w:pPr>
    </w:p>
    <w:p w:rsidR="003520FD" w:rsidRDefault="003520FD" w:rsidP="0052235C">
      <w:pPr>
        <w:pStyle w:val="NoSpacing"/>
      </w:pPr>
    </w:p>
    <w:p w:rsidR="003520FD" w:rsidRDefault="003520FD" w:rsidP="0052235C">
      <w:pPr>
        <w:pStyle w:val="NoSpacing"/>
      </w:pPr>
    </w:p>
    <w:p w:rsidR="003520FD" w:rsidRDefault="003520FD" w:rsidP="0052235C">
      <w:pPr>
        <w:pStyle w:val="NoSpacing"/>
      </w:pPr>
    </w:p>
    <w:p w:rsidR="003520FD" w:rsidRDefault="003520FD" w:rsidP="0052235C">
      <w:pPr>
        <w:pStyle w:val="NoSpacing"/>
      </w:pPr>
    </w:p>
    <w:p w:rsidR="003520FD" w:rsidRDefault="003520FD" w:rsidP="0052235C">
      <w:pPr>
        <w:pStyle w:val="NoSpacing"/>
      </w:pPr>
    </w:p>
    <w:p w:rsidR="003520FD" w:rsidRDefault="003520FD" w:rsidP="0052235C">
      <w:pPr>
        <w:pStyle w:val="NoSpacing"/>
      </w:pPr>
      <w:r>
        <w:t>4. Write the equation for the function that is described by the given characteristics.</w:t>
      </w:r>
    </w:p>
    <w:p w:rsidR="00480323" w:rsidRDefault="00480323" w:rsidP="003C364B">
      <w:pPr>
        <w:pStyle w:val="NoSpacing"/>
      </w:pPr>
      <w:r>
        <w:t>“</w:t>
      </w:r>
      <w:proofErr w:type="gramStart"/>
      <w:r>
        <w:t>the</w:t>
      </w:r>
      <w:proofErr w:type="gramEnd"/>
      <w:r>
        <w:t xml:space="preserve"> shape of f(x) = </w:t>
      </w:r>
      <w:r w:rsidRPr="00480323">
        <w:rPr>
          <w:position w:val="-6"/>
        </w:rPr>
        <w:object w:dxaOrig="260" w:dyaOrig="320">
          <v:shape id="_x0000_i1028" type="#_x0000_t75" style="width:13.15pt;height:16.3pt" o:ole="">
            <v:imagedata r:id="rId11" o:title=""/>
          </v:shape>
          <o:OLEObject Type="Embed" ProgID="Equation.DSMT4" ShapeID="_x0000_i1028" DrawAspect="Content" ObjectID="_1472293939" r:id="rId12"/>
        </w:object>
      </w:r>
      <w:r>
        <w:t>is moved three units to the</w:t>
      </w:r>
      <w:r w:rsidR="003C364B">
        <w:t xml:space="preserve"> right </w:t>
      </w:r>
      <w:r>
        <w:t xml:space="preserve">, </w:t>
      </w:r>
      <w:r w:rsidR="003C364B">
        <w:t>four</w:t>
      </w:r>
      <w:r>
        <w:t xml:space="preserve"> units </w:t>
      </w:r>
      <w:r w:rsidR="003C364B">
        <w:t>down</w:t>
      </w:r>
      <w:r>
        <w:t xml:space="preserve">, reflected over the x-axis, </w:t>
      </w:r>
      <w:r w:rsidR="003C364B">
        <w:t xml:space="preserve">    </w:t>
      </w:r>
      <w:r>
        <w:t>and</w:t>
      </w:r>
      <w:r w:rsidR="003C364B">
        <w:t xml:space="preserve"> </w:t>
      </w:r>
      <w:r>
        <w:t xml:space="preserve">dilated vertically by </w:t>
      </w:r>
      <w:r w:rsidR="003C364B">
        <w:t>two</w:t>
      </w:r>
      <w:r>
        <w:t>”</w:t>
      </w:r>
      <w:r w:rsidR="003C364B">
        <w:t>.</w:t>
      </w:r>
    </w:p>
    <w:p w:rsidR="00ED48BE" w:rsidRDefault="00ED48BE" w:rsidP="0052235C">
      <w:pPr>
        <w:pStyle w:val="NoSpacing"/>
      </w:pPr>
    </w:p>
    <w:p w:rsidR="00ED48BE" w:rsidRDefault="00603A89" w:rsidP="0052235C">
      <w:pPr>
        <w:pStyle w:val="NoSpacing"/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849714</wp:posOffset>
            </wp:positionH>
            <wp:positionV relativeFrom="paragraph">
              <wp:posOffset>56100</wp:posOffset>
            </wp:positionV>
            <wp:extent cx="1706715" cy="1749287"/>
            <wp:effectExtent l="19050" t="0" r="7785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715" cy="1749287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D48BE">
        <w:t>For 5 and 6, use the graph to graph g(x) and h(x)</w:t>
      </w:r>
    </w:p>
    <w:p w:rsidR="00ED48BE" w:rsidRDefault="00ED48BE" w:rsidP="0052235C">
      <w:pPr>
        <w:pStyle w:val="NoSpacing"/>
      </w:pPr>
    </w:p>
    <w:p w:rsidR="00ED48BE" w:rsidRDefault="006C2B56" w:rsidP="0052235C">
      <w:pPr>
        <w:pStyle w:val="NoSpacing"/>
      </w:pPr>
      <w:r>
        <w:t xml:space="preserve">5.  </w:t>
      </w:r>
      <w:proofErr w:type="gramStart"/>
      <w:r>
        <w:t>g(</w:t>
      </w:r>
      <w:proofErr w:type="gramEnd"/>
      <w:r>
        <w:t>x) = f(x) - 3</w:t>
      </w:r>
      <w:r w:rsidR="004D7174">
        <w:tab/>
      </w:r>
      <w:r w:rsidR="004D7174">
        <w:tab/>
      </w:r>
      <w:r w:rsidR="004D7174">
        <w:tab/>
      </w:r>
      <w:r w:rsidR="004D7174">
        <w:tab/>
      </w:r>
      <w:r w:rsidR="004D7174">
        <w:tab/>
      </w:r>
      <w:r w:rsidR="004D7174">
        <w:tab/>
      </w:r>
    </w:p>
    <w:p w:rsidR="00ED48BE" w:rsidRDefault="00ED48BE" w:rsidP="0052235C">
      <w:pPr>
        <w:pStyle w:val="NoSpacing"/>
      </w:pPr>
    </w:p>
    <w:p w:rsidR="00ED48BE" w:rsidRDefault="00ED48BE" w:rsidP="0052235C">
      <w:pPr>
        <w:pStyle w:val="NoSpacing"/>
      </w:pPr>
      <w:r>
        <w:t xml:space="preserve">6.  </w:t>
      </w:r>
      <w:proofErr w:type="gramStart"/>
      <w:r>
        <w:t>h(</w:t>
      </w:r>
      <w:proofErr w:type="gramEnd"/>
      <w:r>
        <w:t>x) =</w:t>
      </w:r>
      <w:r w:rsidR="006C2B56">
        <w:t xml:space="preserve"> 2 f(x) +1</w:t>
      </w:r>
    </w:p>
    <w:p w:rsidR="00ED48BE" w:rsidRDefault="00ED48BE" w:rsidP="0052235C">
      <w:pPr>
        <w:pStyle w:val="NoSpacing"/>
      </w:pPr>
    </w:p>
    <w:p w:rsidR="003520FD" w:rsidRDefault="003520FD" w:rsidP="0052235C">
      <w:pPr>
        <w:pStyle w:val="NoSpacing"/>
      </w:pPr>
    </w:p>
    <w:p w:rsidR="003520FD" w:rsidRDefault="003520FD" w:rsidP="0052235C">
      <w:pPr>
        <w:pStyle w:val="NoSpacing"/>
      </w:pPr>
    </w:p>
    <w:p w:rsidR="00380E76" w:rsidRDefault="00380E76" w:rsidP="0052235C">
      <w:pPr>
        <w:pStyle w:val="NoSpacing"/>
      </w:pPr>
    </w:p>
    <w:p w:rsidR="00380E76" w:rsidRDefault="00380E76" w:rsidP="0052235C">
      <w:pPr>
        <w:pStyle w:val="NoSpacing"/>
      </w:pPr>
    </w:p>
    <w:p w:rsidR="00380E76" w:rsidRDefault="00380E76" w:rsidP="0052235C">
      <w:pPr>
        <w:pStyle w:val="NoSpacing"/>
      </w:pPr>
    </w:p>
    <w:p w:rsidR="00380E76" w:rsidRDefault="00380E76" w:rsidP="0052235C">
      <w:pPr>
        <w:pStyle w:val="NoSpacing"/>
      </w:pPr>
    </w:p>
    <w:p w:rsidR="00380E76" w:rsidRDefault="00380E76" w:rsidP="0052235C">
      <w:pPr>
        <w:pStyle w:val="NoSpacing"/>
      </w:pPr>
      <w:r>
        <w:t>7.  Determine if the graph is symmetric to the x-axis, y-axis, or origin (show your work)</w:t>
      </w:r>
    </w:p>
    <w:p w:rsidR="00380E76" w:rsidRDefault="00380E76" w:rsidP="0052235C">
      <w:pPr>
        <w:pStyle w:val="NoSpacing"/>
      </w:pPr>
      <w:r>
        <w:tab/>
        <w:t xml:space="preserve">a) </w:t>
      </w:r>
      <w:r w:rsidR="006C2B56" w:rsidRPr="00380E76">
        <w:rPr>
          <w:position w:val="-10"/>
        </w:rPr>
        <w:object w:dxaOrig="1560" w:dyaOrig="360">
          <v:shape id="_x0000_i1029" type="#_x0000_t75" style="width:77.65pt;height:18.15pt" o:ole="">
            <v:imagedata r:id="rId14" o:title=""/>
          </v:shape>
          <o:OLEObject Type="Embed" ProgID="Equation.DSMT4" ShapeID="_x0000_i1029" DrawAspect="Content" ObjectID="_1472293940" r:id="rId15"/>
        </w:object>
      </w:r>
    </w:p>
    <w:p w:rsidR="00380E76" w:rsidRDefault="00380E76" w:rsidP="0052235C">
      <w:pPr>
        <w:pStyle w:val="NoSpacing"/>
      </w:pPr>
      <w:r>
        <w:tab/>
        <w:t xml:space="preserve">b) </w:t>
      </w:r>
      <w:r w:rsidR="006C2B56" w:rsidRPr="00380E76">
        <w:rPr>
          <w:position w:val="-24"/>
        </w:rPr>
        <w:object w:dxaOrig="1420" w:dyaOrig="660">
          <v:shape id="_x0000_i1030" type="#_x0000_t75" style="width:70.75pt;height:33.2pt" o:ole="">
            <v:imagedata r:id="rId16" o:title=""/>
          </v:shape>
          <o:OLEObject Type="Embed" ProgID="Equation.DSMT4" ShapeID="_x0000_i1030" DrawAspect="Content" ObjectID="_1472293941" r:id="rId17"/>
        </w:object>
      </w:r>
    </w:p>
    <w:p w:rsidR="00380E76" w:rsidRDefault="00380E76" w:rsidP="0052235C">
      <w:pPr>
        <w:pStyle w:val="NoSpacing"/>
      </w:pPr>
    </w:p>
    <w:p w:rsidR="00380E76" w:rsidRDefault="00380E76" w:rsidP="0052235C">
      <w:pPr>
        <w:pStyle w:val="NoSpacing"/>
      </w:pPr>
      <w:r>
        <w:t>8.  Determine if the equation is even, odd, or neither (show your work)</w:t>
      </w:r>
    </w:p>
    <w:p w:rsidR="00380E76" w:rsidRDefault="00380E76" w:rsidP="0052235C">
      <w:pPr>
        <w:pStyle w:val="NoSpacing"/>
      </w:pPr>
      <w:r>
        <w:tab/>
        <w:t xml:space="preserve">a) </w:t>
      </w:r>
      <w:r w:rsidR="00306876" w:rsidRPr="00380E76">
        <w:rPr>
          <w:position w:val="-10"/>
        </w:rPr>
        <w:object w:dxaOrig="2079" w:dyaOrig="360">
          <v:shape id="_x0000_i1031" type="#_x0000_t75" style="width:103.95pt;height:18.15pt" o:ole="">
            <v:imagedata r:id="rId18" o:title=""/>
          </v:shape>
          <o:OLEObject Type="Embed" ProgID="Equation.DSMT4" ShapeID="_x0000_i1031" DrawAspect="Content" ObjectID="_1472293942" r:id="rId19"/>
        </w:object>
      </w:r>
    </w:p>
    <w:p w:rsidR="00603A89" w:rsidRDefault="00603A89" w:rsidP="0052235C">
      <w:pPr>
        <w:pStyle w:val="NoSpacing"/>
      </w:pPr>
      <w:r>
        <w:tab/>
        <w:t xml:space="preserve">b) </w:t>
      </w:r>
      <w:r w:rsidR="00306876" w:rsidRPr="00306876">
        <w:rPr>
          <w:position w:val="-24"/>
        </w:rPr>
        <w:object w:dxaOrig="1600" w:dyaOrig="660">
          <v:shape id="_x0000_i1032" type="#_x0000_t75" style="width:80.15pt;height:33.2pt" o:ole="">
            <v:imagedata r:id="rId20" o:title=""/>
          </v:shape>
          <o:OLEObject Type="Embed" ProgID="Equation.DSMT4" ShapeID="_x0000_i1032" DrawAspect="Content" ObjectID="_1472293943" r:id="rId21"/>
        </w:object>
      </w:r>
    </w:p>
    <w:p w:rsidR="00E8323B" w:rsidRDefault="00E8323B" w:rsidP="0052235C">
      <w:pPr>
        <w:pStyle w:val="NoSpacing"/>
      </w:pPr>
    </w:p>
    <w:p w:rsidR="00E8323B" w:rsidRPr="0052235C" w:rsidRDefault="00E8323B" w:rsidP="0052235C">
      <w:pPr>
        <w:pStyle w:val="NoSpacing"/>
      </w:pPr>
    </w:p>
    <w:sectPr w:rsidR="00E8323B" w:rsidRPr="0052235C" w:rsidSect="00380E76">
      <w:pgSz w:w="12240" w:h="15840"/>
      <w:pgMar w:top="1260" w:right="1440" w:bottom="126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52235C"/>
    <w:rsid w:val="00226167"/>
    <w:rsid w:val="00250901"/>
    <w:rsid w:val="002F23E1"/>
    <w:rsid w:val="00306876"/>
    <w:rsid w:val="00307479"/>
    <w:rsid w:val="003520FD"/>
    <w:rsid w:val="00380E76"/>
    <w:rsid w:val="003C364B"/>
    <w:rsid w:val="003D3B0B"/>
    <w:rsid w:val="004422D5"/>
    <w:rsid w:val="00480323"/>
    <w:rsid w:val="00481C98"/>
    <w:rsid w:val="004D7174"/>
    <w:rsid w:val="004F1CF0"/>
    <w:rsid w:val="0052235C"/>
    <w:rsid w:val="00547127"/>
    <w:rsid w:val="00603A89"/>
    <w:rsid w:val="006C2B56"/>
    <w:rsid w:val="007B7B60"/>
    <w:rsid w:val="008C11E8"/>
    <w:rsid w:val="00952CB5"/>
    <w:rsid w:val="00A24C85"/>
    <w:rsid w:val="00A24E58"/>
    <w:rsid w:val="00AE2866"/>
    <w:rsid w:val="00E4442B"/>
    <w:rsid w:val="00E8323B"/>
    <w:rsid w:val="00ED48BE"/>
    <w:rsid w:val="00FB724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090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2235C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24C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4C8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oleObject" Target="embeddings/oleObject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7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49</Words>
  <Characters>85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PISD</dc:creator>
  <cp:lastModifiedBy>EPISD</cp:lastModifiedBy>
  <cp:revision>3</cp:revision>
  <dcterms:created xsi:type="dcterms:W3CDTF">2014-09-15T19:46:00Z</dcterms:created>
  <dcterms:modified xsi:type="dcterms:W3CDTF">2014-09-15T19:46:00Z</dcterms:modified>
</cp:coreProperties>
</file>